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3EC8" w:rsidRPr="004C0B9A" w:rsidRDefault="00023EC8" w:rsidP="00023EC8">
      <w:pPr>
        <w:pStyle w:val="Heading1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4C0B9A">
        <w:rPr>
          <w:rFonts w:ascii="Times New Roman" w:hAnsi="Times New Roman" w:cs="Times New Roman"/>
          <w:color w:val="auto"/>
          <w:sz w:val="26"/>
          <w:szCs w:val="26"/>
          <w:lang w:val="en-US"/>
        </w:rPr>
        <w:t>Mở đầu</w:t>
      </w:r>
    </w:p>
    <w:p w:rsidR="00023EC8" w:rsidRDefault="00023EC8" w:rsidP="00023EC8">
      <w:pPr>
        <w:pStyle w:val="Heading1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4C0B9A">
        <w:rPr>
          <w:rFonts w:ascii="Times New Roman" w:hAnsi="Times New Roman" w:cs="Times New Roman"/>
          <w:color w:val="auto"/>
          <w:sz w:val="26"/>
          <w:szCs w:val="26"/>
          <w:lang w:val="en-US"/>
        </w:rPr>
        <w:t>Chương 1: Cơ sở toán học</w:t>
      </w:r>
    </w:p>
    <w:p w:rsidR="00023EC8" w:rsidRDefault="00023EC8" w:rsidP="00023EC8">
      <w:pPr>
        <w:pStyle w:val="ListParagraph"/>
        <w:numPr>
          <w:ilvl w:val="1"/>
          <w:numId w:val="6"/>
        </w:numPr>
        <w:outlineLvl w:val="1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Một số khái niệm về c</w:t>
      </w:r>
      <w:r w:rsidRPr="004C0B9A">
        <w:rPr>
          <w:rFonts w:ascii="Times New Roman" w:hAnsi="Times New Roman" w:cs="Times New Roman"/>
          <w:sz w:val="26"/>
          <w:szCs w:val="26"/>
          <w:lang w:val="en-US"/>
        </w:rPr>
        <w:t>huỗi thời gian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Khái niệm chuỗi thời gian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Toán tử lùi và toán tử sai phân</w:t>
      </w:r>
    </w:p>
    <w:p w:rsidR="00023EC8" w:rsidRPr="004C0B9A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Ồn trắng</w:t>
      </w:r>
    </w:p>
    <w:p w:rsidR="00023EC8" w:rsidRDefault="00023EC8" w:rsidP="00023EC8">
      <w:pPr>
        <w:pStyle w:val="ListParagraph"/>
        <w:numPr>
          <w:ilvl w:val="1"/>
          <w:numId w:val="6"/>
        </w:numPr>
        <w:outlineLvl w:val="1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Quá trình dừng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1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Quá trình ngẫu nhiên dừng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Hàm tự hiệp phương sai 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Hàm tự tương quan</w:t>
      </w:r>
    </w:p>
    <w:p w:rsidR="00023EC8" w:rsidRPr="007447C5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Hàm tự tương quan riêng</w:t>
      </w:r>
    </w:p>
    <w:p w:rsidR="00023EC8" w:rsidRDefault="00023EC8" w:rsidP="00023EC8">
      <w:pPr>
        <w:pStyle w:val="ListParagraph"/>
        <w:numPr>
          <w:ilvl w:val="1"/>
          <w:numId w:val="6"/>
        </w:numPr>
        <w:outlineLvl w:val="1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Mô hình SARIMAX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Quá trình </w:t>
      </w:r>
      <w:r w:rsidRPr="007447C5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33.75pt;height:16.5pt" o:ole="">
            <v:imagedata r:id="rId6" o:title=""/>
          </v:shape>
          <o:OLEObject Type="Embed" ProgID="Equation.DSMT4" ShapeID="_x0000_i1066" DrawAspect="Content" ObjectID="_1618616480" r:id="rId7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Quá trình </w:t>
      </w:r>
      <w:r w:rsidRPr="007447C5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720" w:dyaOrig="320">
          <v:shape id="_x0000_i1061" type="#_x0000_t75" style="width:36pt;height:16.5pt" o:ole="">
            <v:imagedata r:id="rId8" o:title=""/>
          </v:shape>
          <o:OLEObject Type="Embed" ProgID="Equation.DSMT4" ShapeID="_x0000_i1061" DrawAspect="Content" ObjectID="_1618616481" r:id="rId9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Quá trình </w:t>
      </w:r>
      <w:r w:rsidRPr="007447C5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260" w:dyaOrig="320">
          <v:shape id="_x0000_i1062" type="#_x0000_t75" style="width:63pt;height:16.5pt" o:ole="">
            <v:imagedata r:id="rId10" o:title=""/>
          </v:shape>
          <o:OLEObject Type="Embed" ProgID="Equation.DSMT4" ShapeID="_x0000_i1062" DrawAspect="Content" ObjectID="_1618616482" r:id="rId11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Quá trình </w:t>
      </w:r>
      <w:r w:rsidRPr="006366F2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540" w:dyaOrig="320">
          <v:shape id="_x0000_i1063" type="#_x0000_t75" style="width:76.5pt;height:16.5pt" o:ole="">
            <v:imagedata r:id="rId12" o:title=""/>
          </v:shape>
          <o:OLEObject Type="Embed" ProgID="Equation.DSMT4" ShapeID="_x0000_i1063" DrawAspect="Content" ObjectID="_1618616483" r:id="rId13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023EC8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Quá trình </w:t>
      </w:r>
      <w:r w:rsidRPr="005F0475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620" w:dyaOrig="360">
          <v:shape id="_x0000_i1064" type="#_x0000_t75" style="width:130.5pt;height:18pt" o:ole="">
            <v:imagedata r:id="rId14" o:title=""/>
          </v:shape>
          <o:OLEObject Type="Embed" ProgID="Equation.DSMT4" ShapeID="_x0000_i1064" DrawAspect="Content" ObjectID="_1618616484" r:id="rId15"/>
        </w:object>
      </w:r>
    </w:p>
    <w:p w:rsidR="00023EC8" w:rsidRPr="007447C5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Quá trình </w:t>
      </w:r>
      <w:r w:rsidRPr="006366F2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260" w:dyaOrig="320">
          <v:shape id="_x0000_i1065" type="#_x0000_t75" style="width:63pt;height:16.5pt" o:ole="">
            <v:imagedata r:id="rId16" o:title=""/>
          </v:shape>
          <o:OLEObject Type="Embed" ProgID="Equation.DSMT4" ShapeID="_x0000_i1065" DrawAspect="Content" ObjectID="_1618616485" r:id="rId17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023EC8" w:rsidRPr="00417297" w:rsidRDefault="00023EC8" w:rsidP="00023EC8">
      <w:pPr>
        <w:pStyle w:val="ListParagraph"/>
        <w:numPr>
          <w:ilvl w:val="2"/>
          <w:numId w:val="6"/>
        </w:numPr>
        <w:outlineLvl w:val="2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Khái niệm về quá trình dừng</w:t>
      </w:r>
    </w:p>
    <w:p w:rsidR="00023EC8" w:rsidRDefault="00023EC8" w:rsidP="00023EC8">
      <w:pPr>
        <w:pStyle w:val="Heading1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4C0B9A">
        <w:rPr>
          <w:rFonts w:ascii="Times New Roman" w:hAnsi="Times New Roman" w:cs="Times New Roman"/>
          <w:color w:val="auto"/>
          <w:sz w:val="26"/>
          <w:szCs w:val="26"/>
          <w:lang w:val="en-US"/>
        </w:rPr>
        <w:t>Chương 2: Ứng dụng mô hình SARIMAX vào dự báo năng lượng điện thêm tham số nhiệt độ</w:t>
      </w:r>
    </w:p>
    <w:p w:rsidR="00023EC8" w:rsidRDefault="00023EC8" w:rsidP="00023EC8">
      <w:pPr>
        <w:pStyle w:val="ListParagraph"/>
        <w:numPr>
          <w:ilvl w:val="0"/>
          <w:numId w:val="10"/>
        </w:numPr>
        <w:ind w:hanging="72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Bài toán phụ tải điện</w:t>
      </w:r>
    </w:p>
    <w:p w:rsidR="00023EC8" w:rsidRDefault="00023EC8" w:rsidP="00023EC8">
      <w:pPr>
        <w:pStyle w:val="ListParagraph"/>
        <w:numPr>
          <w:ilvl w:val="0"/>
          <w:numId w:val="10"/>
        </w:numPr>
        <w:ind w:hanging="720"/>
        <w:rPr>
          <w:rFonts w:ascii="Times New Roman" w:hAnsi="Times New Roman" w:cs="Times New Roman"/>
          <w:sz w:val="26"/>
          <w:szCs w:val="26"/>
          <w:lang w:val="en-US"/>
        </w:rPr>
      </w:pPr>
      <w:r w:rsidRPr="00417297">
        <w:rPr>
          <w:rFonts w:ascii="Times New Roman" w:hAnsi="Times New Roman" w:cs="Times New Roman"/>
          <w:sz w:val="26"/>
          <w:szCs w:val="26"/>
          <w:lang w:val="en-US"/>
        </w:rPr>
        <w:t>Ứng dụng mô hình SARIMAX vào dự báo năng lượng điện thêm tham số nhiệt độ</w:t>
      </w:r>
    </w:p>
    <w:p w:rsidR="00023EC8" w:rsidRDefault="00023EC8" w:rsidP="00023EC8">
      <w:pPr>
        <w:pStyle w:val="ListParagraph"/>
        <w:numPr>
          <w:ilvl w:val="0"/>
          <w:numId w:val="9"/>
        </w:numPr>
        <w:ind w:left="993" w:hanging="709"/>
        <w:rPr>
          <w:rFonts w:ascii="Times New Roman" w:hAnsi="Times New Roman" w:cs="Times New Roman"/>
          <w:sz w:val="26"/>
          <w:szCs w:val="26"/>
          <w:lang w:val="en-US"/>
        </w:rPr>
      </w:pPr>
      <w:r w:rsidRPr="00417297">
        <w:rPr>
          <w:rFonts w:ascii="Times New Roman" w:hAnsi="Times New Roman" w:cs="Times New Roman"/>
          <w:sz w:val="26"/>
          <w:szCs w:val="26"/>
          <w:lang w:val="en-US"/>
        </w:rPr>
        <w:t>Tiền xử lý</w:t>
      </w:r>
    </w:p>
    <w:p w:rsidR="00023EC8" w:rsidRDefault="00023EC8" w:rsidP="00023EC8">
      <w:pPr>
        <w:pStyle w:val="ListParagraph"/>
        <w:numPr>
          <w:ilvl w:val="0"/>
          <w:numId w:val="9"/>
        </w:numPr>
        <w:ind w:left="993" w:hanging="709"/>
        <w:rPr>
          <w:rFonts w:ascii="Times New Roman" w:hAnsi="Times New Roman" w:cs="Times New Roman"/>
          <w:sz w:val="26"/>
          <w:szCs w:val="26"/>
          <w:lang w:val="en-US"/>
        </w:rPr>
      </w:pPr>
      <w:r w:rsidRPr="00417297">
        <w:rPr>
          <w:rFonts w:ascii="Times New Roman" w:hAnsi="Times New Roman" w:cs="Times New Roman"/>
          <w:sz w:val="26"/>
          <w:szCs w:val="26"/>
          <w:lang w:val="en-US"/>
        </w:rPr>
        <w:t>Lựa chọn tham số cho mô hình</w:t>
      </w:r>
    </w:p>
    <w:p w:rsidR="00023EC8" w:rsidRDefault="00023EC8" w:rsidP="00023EC8">
      <w:pPr>
        <w:pStyle w:val="ListParagraph"/>
        <w:numPr>
          <w:ilvl w:val="0"/>
          <w:numId w:val="9"/>
        </w:numPr>
        <w:ind w:left="993" w:hanging="709"/>
        <w:rPr>
          <w:rFonts w:ascii="Times New Roman" w:hAnsi="Times New Roman" w:cs="Times New Roman"/>
          <w:sz w:val="26"/>
          <w:szCs w:val="26"/>
          <w:lang w:val="en-US"/>
        </w:rPr>
      </w:pPr>
      <w:r w:rsidRPr="00417297">
        <w:rPr>
          <w:rFonts w:ascii="Times New Roman" w:hAnsi="Times New Roman" w:cs="Times New Roman"/>
          <w:sz w:val="26"/>
          <w:szCs w:val="26"/>
          <w:lang w:val="en-US"/>
        </w:rPr>
        <w:t>Kiểm tra tính phù hợp của mô hình</w:t>
      </w:r>
    </w:p>
    <w:p w:rsidR="00023EC8" w:rsidRPr="00417297" w:rsidRDefault="00023EC8" w:rsidP="00023EC8">
      <w:pPr>
        <w:pStyle w:val="ListParagraph"/>
        <w:numPr>
          <w:ilvl w:val="0"/>
          <w:numId w:val="9"/>
        </w:numPr>
        <w:ind w:left="993" w:hanging="709"/>
        <w:rPr>
          <w:rFonts w:ascii="Times New Roman" w:hAnsi="Times New Roman" w:cs="Times New Roman"/>
          <w:sz w:val="26"/>
          <w:szCs w:val="26"/>
          <w:lang w:val="en-US"/>
        </w:rPr>
      </w:pPr>
      <w:r w:rsidRPr="00417297">
        <w:rPr>
          <w:rFonts w:ascii="Times New Roman" w:hAnsi="Times New Roman" w:cs="Times New Roman"/>
          <w:sz w:val="26"/>
          <w:szCs w:val="26"/>
          <w:lang w:val="en-US"/>
        </w:rPr>
        <w:t>Đưa ra dự báo</w:t>
      </w:r>
    </w:p>
    <w:p w:rsidR="00023EC8" w:rsidRDefault="00023EC8" w:rsidP="00023EC8">
      <w:pPr>
        <w:pStyle w:val="Heading1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4C0B9A">
        <w:rPr>
          <w:rFonts w:ascii="Times New Roman" w:hAnsi="Times New Roman" w:cs="Times New Roman"/>
          <w:color w:val="auto"/>
          <w:sz w:val="26"/>
          <w:szCs w:val="26"/>
          <w:lang w:val="en-US"/>
        </w:rPr>
        <w:t>Kết luận</w:t>
      </w:r>
    </w:p>
    <w:p w:rsidR="00023EC8" w:rsidRPr="005F0475" w:rsidRDefault="00023EC8" w:rsidP="00023EC8">
      <w:pPr>
        <w:pStyle w:val="Heading1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5F0475">
        <w:rPr>
          <w:rFonts w:ascii="Times New Roman" w:hAnsi="Times New Roman" w:cs="Times New Roman"/>
          <w:color w:val="auto"/>
          <w:sz w:val="26"/>
          <w:szCs w:val="26"/>
          <w:lang w:val="en-US"/>
        </w:rPr>
        <w:t>Tài liệu tham khảo</w:t>
      </w:r>
    </w:p>
    <w:p w:rsidR="00023EC8" w:rsidRPr="00E40172" w:rsidRDefault="00023EC8" w:rsidP="00023EC8">
      <w:pPr>
        <w:rPr>
          <w:rFonts w:ascii="Times New Roman" w:hAnsi="Times New Roman" w:cs="Times New Roman"/>
          <w:sz w:val="26"/>
          <w:szCs w:val="26"/>
          <w:lang w:val="en-US"/>
        </w:rPr>
      </w:pPr>
    </w:p>
    <w:p w:rsidR="00023EC8" w:rsidRDefault="00023EC8" w:rsidP="00023EC8"/>
    <w:p w:rsidR="004C0B9A" w:rsidRPr="00023EC8" w:rsidRDefault="004C0B9A" w:rsidP="00023EC8">
      <w:bookmarkStart w:id="0" w:name="_GoBack"/>
      <w:bookmarkEnd w:id="0"/>
    </w:p>
    <w:sectPr w:rsidR="004C0B9A" w:rsidRPr="00023EC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32BF2"/>
    <w:multiLevelType w:val="hybridMultilevel"/>
    <w:tmpl w:val="56CE8ED4"/>
    <w:lvl w:ilvl="0" w:tplc="45E84F1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CD495D"/>
    <w:multiLevelType w:val="multilevel"/>
    <w:tmpl w:val="E7262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27DF56D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299D326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BD71C5F"/>
    <w:multiLevelType w:val="hybridMultilevel"/>
    <w:tmpl w:val="9FC27B9A"/>
    <w:lvl w:ilvl="0" w:tplc="9D58E59A">
      <w:start w:val="1"/>
      <w:numFmt w:val="decimal"/>
      <w:lvlText w:val="2.2.%1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750B7D"/>
    <w:multiLevelType w:val="multilevel"/>
    <w:tmpl w:val="C9A078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437A69E6"/>
    <w:multiLevelType w:val="multilevel"/>
    <w:tmpl w:val="F796DD82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8F07317"/>
    <w:multiLevelType w:val="hybridMultilevel"/>
    <w:tmpl w:val="2DE27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E5703E"/>
    <w:multiLevelType w:val="multilevel"/>
    <w:tmpl w:val="560C5A7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2.1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6E615C8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2"/>
  </w:num>
  <w:num w:numId="5">
    <w:abstractNumId w:val="5"/>
  </w:num>
  <w:num w:numId="6">
    <w:abstractNumId w:val="6"/>
  </w:num>
  <w:num w:numId="7">
    <w:abstractNumId w:val="9"/>
  </w:num>
  <w:num w:numId="8">
    <w:abstractNumId w:val="8"/>
  </w:num>
  <w:num w:numId="9">
    <w:abstractNumId w:val="4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F60"/>
    <w:rsid w:val="00023EC8"/>
    <w:rsid w:val="00183A0B"/>
    <w:rsid w:val="00205BA1"/>
    <w:rsid w:val="004C0B9A"/>
    <w:rsid w:val="005F0475"/>
    <w:rsid w:val="00613553"/>
    <w:rsid w:val="006366F2"/>
    <w:rsid w:val="0069416D"/>
    <w:rsid w:val="007447C5"/>
    <w:rsid w:val="00805F60"/>
    <w:rsid w:val="00881016"/>
    <w:rsid w:val="009F5BF2"/>
    <w:rsid w:val="00B20CB0"/>
    <w:rsid w:val="00E40172"/>
    <w:rsid w:val="00FB0CDA"/>
    <w:rsid w:val="00FC1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4EF773"/>
  <w15:chartTrackingRefBased/>
  <w15:docId w15:val="{8CFEC667-3563-4E68-A801-B1077FE4A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3EC8"/>
    <w:rPr>
      <w:noProof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0B9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0CB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20CB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0B9A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uiPriority w:val="34"/>
    <w:qFormat/>
    <w:rsid w:val="004C0B9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B20CB0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B20CB0"/>
    <w:rPr>
      <w:rFonts w:asciiTheme="majorHAnsi" w:eastAsiaTheme="majorEastAsia" w:hAnsiTheme="majorHAnsi" w:cstheme="majorBidi"/>
      <w:noProof/>
      <w:color w:val="1F4D78" w:themeColor="accent1" w:themeShade="7F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5BE8E1-A9F0-44FB-A752-DF9B5ABCB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21</Words>
  <Characters>69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Nhan</dc:creator>
  <cp:keywords/>
  <dc:description/>
  <cp:lastModifiedBy>Thanh Nhan</cp:lastModifiedBy>
  <cp:revision>10</cp:revision>
  <dcterms:created xsi:type="dcterms:W3CDTF">2019-05-05T18:40:00Z</dcterms:created>
  <dcterms:modified xsi:type="dcterms:W3CDTF">2019-05-05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